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DB541" w14:textId="11FFB2E8" w:rsidR="0050494D" w:rsidRPr="00101334" w:rsidRDefault="00101334" w:rsidP="00101334">
      <w:pPr>
        <w:ind w:firstLineChars="500" w:firstLine="1800"/>
        <w:rPr>
          <w:sz w:val="36"/>
          <w:szCs w:val="36"/>
        </w:rPr>
      </w:pPr>
      <w:r w:rsidRPr="00101334">
        <w:rPr>
          <w:rFonts w:hint="eastAsia"/>
          <w:sz w:val="36"/>
          <w:szCs w:val="36"/>
        </w:rPr>
        <w:t>5</w:t>
      </w:r>
      <w:r w:rsidRPr="00101334">
        <w:rPr>
          <w:rFonts w:hint="eastAsia"/>
          <w:sz w:val="36"/>
          <w:szCs w:val="36"/>
        </w:rPr>
        <w:t>月</w:t>
      </w:r>
      <w:r w:rsidR="00475058">
        <w:rPr>
          <w:sz w:val="36"/>
          <w:szCs w:val="36"/>
        </w:rPr>
        <w:t>23</w:t>
      </w:r>
      <w:r w:rsidRPr="00101334">
        <w:rPr>
          <w:rFonts w:hint="eastAsia"/>
          <w:sz w:val="36"/>
          <w:szCs w:val="36"/>
        </w:rPr>
        <w:t>日翻转课堂的教学内容</w:t>
      </w:r>
    </w:p>
    <w:p w14:paraId="52302188" w14:textId="1B8336C0" w:rsidR="00101334" w:rsidRDefault="00101334"/>
    <w:p w14:paraId="13D81D26" w14:textId="749727C6" w:rsidR="00101334" w:rsidRPr="00101334" w:rsidRDefault="00101334" w:rsidP="00101334">
      <w:pPr>
        <w:pStyle w:val="a4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通过</w:t>
      </w:r>
      <w:r w:rsidR="007654A6">
        <w:rPr>
          <w:rFonts w:hint="eastAsia"/>
          <w:sz w:val="28"/>
          <w:szCs w:val="28"/>
        </w:rPr>
        <w:t>课前</w:t>
      </w:r>
      <w:r w:rsidRPr="00101334">
        <w:rPr>
          <w:rFonts w:hint="eastAsia"/>
          <w:sz w:val="28"/>
          <w:szCs w:val="28"/>
        </w:rPr>
        <w:t>学习</w:t>
      </w:r>
      <w:r w:rsidR="007654A6">
        <w:rPr>
          <w:rFonts w:hint="eastAsia"/>
          <w:sz w:val="28"/>
          <w:szCs w:val="28"/>
        </w:rPr>
        <w:t>教材及“爱课程”网站上</w:t>
      </w:r>
      <w:r w:rsidR="007654A6" w:rsidRPr="007654A6">
        <w:rPr>
          <w:sz w:val="28"/>
          <w:szCs w:val="28"/>
        </w:rPr>
        <w:t>https://www.icourses.cn</w:t>
      </w:r>
      <w:r w:rsidRPr="00101334">
        <w:rPr>
          <w:rFonts w:hint="eastAsia"/>
          <w:sz w:val="28"/>
          <w:szCs w:val="28"/>
        </w:rPr>
        <w:t>北京邮电大学尹霄丽</w:t>
      </w:r>
      <w:r>
        <w:rPr>
          <w:rFonts w:hint="eastAsia"/>
          <w:sz w:val="28"/>
          <w:szCs w:val="28"/>
        </w:rPr>
        <w:t>老师</w:t>
      </w:r>
      <w:r w:rsidRPr="00101334"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Pr="00101334">
        <w:rPr>
          <w:rFonts w:hint="eastAsia"/>
          <w:sz w:val="28"/>
          <w:szCs w:val="28"/>
        </w:rPr>
        <w:t>5</w:t>
      </w:r>
      <w:r w:rsidRPr="00101334">
        <w:rPr>
          <w:sz w:val="28"/>
          <w:szCs w:val="28"/>
        </w:rPr>
        <w:t>.</w:t>
      </w:r>
      <w:r w:rsidR="00DF0479">
        <w:rPr>
          <w:sz w:val="28"/>
          <w:szCs w:val="28"/>
        </w:rPr>
        <w:t>7</w:t>
      </w:r>
      <w:r w:rsidRPr="00101334">
        <w:rPr>
          <w:sz w:val="28"/>
          <w:szCs w:val="28"/>
        </w:rPr>
        <w:t>~5.</w:t>
      </w:r>
      <w:r w:rsidR="00DF0479">
        <w:rPr>
          <w:sz w:val="28"/>
          <w:szCs w:val="28"/>
        </w:rPr>
        <w:t>9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（</w:t>
      </w:r>
      <w:r w:rsidRPr="00101334">
        <w:rPr>
          <w:rFonts w:hint="eastAsia"/>
          <w:sz w:val="28"/>
          <w:szCs w:val="28"/>
        </w:rPr>
        <w:t>或哈尔滨工业大学俞洋老师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Pr="00101334">
        <w:rPr>
          <w:rFonts w:hint="eastAsia"/>
          <w:sz w:val="28"/>
          <w:szCs w:val="28"/>
        </w:rPr>
        <w:t>4</w:t>
      </w:r>
      <w:r w:rsidRPr="00101334">
        <w:rPr>
          <w:sz w:val="28"/>
          <w:szCs w:val="28"/>
        </w:rPr>
        <w:t>.</w:t>
      </w:r>
      <w:r w:rsidR="00265A62">
        <w:rPr>
          <w:sz w:val="28"/>
          <w:szCs w:val="28"/>
        </w:rPr>
        <w:t>10</w:t>
      </w:r>
      <w:r w:rsidRPr="00101334">
        <w:rPr>
          <w:sz w:val="28"/>
          <w:szCs w:val="28"/>
        </w:rPr>
        <w:t>~4.</w:t>
      </w:r>
      <w:r w:rsidR="00265A62">
        <w:rPr>
          <w:sz w:val="28"/>
          <w:szCs w:val="28"/>
        </w:rPr>
        <w:t>13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）</w:t>
      </w:r>
      <w:r w:rsidRPr="00101334">
        <w:rPr>
          <w:rFonts w:hint="eastAsia"/>
          <w:sz w:val="28"/>
          <w:szCs w:val="28"/>
        </w:rPr>
        <w:t>的内容</w:t>
      </w:r>
      <w:r>
        <w:rPr>
          <w:rFonts w:hint="eastAsia"/>
          <w:sz w:val="28"/>
          <w:szCs w:val="28"/>
        </w:rPr>
        <w:t>，完成</w:t>
      </w:r>
      <w:r w:rsidR="007229AC">
        <w:rPr>
          <w:rFonts w:hint="eastAsia"/>
          <w:sz w:val="28"/>
          <w:szCs w:val="28"/>
        </w:rPr>
        <w:t>教材</w:t>
      </w:r>
      <w:r>
        <w:rPr>
          <w:rFonts w:hint="eastAsia"/>
          <w:sz w:val="28"/>
          <w:szCs w:val="28"/>
        </w:rPr>
        <w:t>“</w:t>
      </w:r>
      <w:r w:rsidR="007229AC">
        <w:rPr>
          <w:rFonts w:hint="eastAsia"/>
          <w:sz w:val="28"/>
          <w:szCs w:val="28"/>
        </w:rPr>
        <w:t>4</w:t>
      </w:r>
      <w:r w:rsidR="007229AC">
        <w:rPr>
          <w:sz w:val="28"/>
          <w:szCs w:val="28"/>
        </w:rPr>
        <w:t>.6</w:t>
      </w:r>
      <w:r w:rsidR="007229AC">
        <w:rPr>
          <w:b/>
          <w:sz w:val="28"/>
          <w:szCs w:val="28"/>
        </w:rPr>
        <w:t xml:space="preserve"> </w:t>
      </w:r>
      <w:r w:rsidR="007229AC">
        <w:rPr>
          <w:rFonts w:hint="eastAsia"/>
          <w:b/>
          <w:sz w:val="28"/>
          <w:szCs w:val="28"/>
        </w:rPr>
        <w:t>s</w:t>
      </w:r>
      <w:r w:rsidR="007229AC">
        <w:rPr>
          <w:rFonts w:hint="eastAsia"/>
          <w:b/>
          <w:sz w:val="28"/>
          <w:szCs w:val="28"/>
        </w:rPr>
        <w:t>域的系统函数</w:t>
      </w:r>
      <w:r>
        <w:rPr>
          <w:rFonts w:hint="eastAsia"/>
          <w:sz w:val="28"/>
          <w:szCs w:val="28"/>
        </w:rPr>
        <w:t>”及“</w:t>
      </w:r>
      <w:r w:rsidR="007229AC">
        <w:rPr>
          <w:rFonts w:hint="eastAsia"/>
          <w:sz w:val="28"/>
          <w:szCs w:val="28"/>
        </w:rPr>
        <w:t>4</w:t>
      </w:r>
      <w:r w:rsidR="007229AC">
        <w:rPr>
          <w:sz w:val="28"/>
          <w:szCs w:val="28"/>
        </w:rPr>
        <w:t>.7</w:t>
      </w:r>
      <w:r w:rsidR="007229AC">
        <w:rPr>
          <w:b/>
          <w:sz w:val="28"/>
          <w:szCs w:val="28"/>
        </w:rPr>
        <w:t xml:space="preserve"> </w:t>
      </w:r>
      <w:r w:rsidR="007229AC">
        <w:rPr>
          <w:rFonts w:hint="eastAsia"/>
          <w:b/>
          <w:sz w:val="28"/>
          <w:szCs w:val="28"/>
        </w:rPr>
        <w:t>系统函数的零、极点对系统时域特性的影响</w:t>
      </w:r>
      <w:r>
        <w:rPr>
          <w:rFonts w:hint="eastAsia"/>
          <w:sz w:val="28"/>
          <w:szCs w:val="28"/>
        </w:rPr>
        <w:t>”二节</w:t>
      </w:r>
      <w:r w:rsidR="000E2DED">
        <w:rPr>
          <w:rFonts w:hint="eastAsia"/>
          <w:sz w:val="28"/>
          <w:szCs w:val="28"/>
        </w:rPr>
        <w:t>课</w:t>
      </w:r>
      <w:r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预习，</w:t>
      </w:r>
      <w:proofErr w:type="gramStart"/>
      <w:r w:rsidR="007654A6">
        <w:rPr>
          <w:rFonts w:hint="eastAsia"/>
          <w:sz w:val="28"/>
          <w:szCs w:val="28"/>
        </w:rPr>
        <w:t>学习过程</w:t>
      </w:r>
      <w:proofErr w:type="gramEnd"/>
      <w:r w:rsidR="007654A6">
        <w:rPr>
          <w:rFonts w:hint="eastAsia"/>
          <w:sz w:val="28"/>
          <w:szCs w:val="28"/>
        </w:rPr>
        <w:t>中应重点思考如下问题：</w:t>
      </w:r>
    </w:p>
    <w:p w14:paraId="1DDC3F9B" w14:textId="77777777" w:rsidR="00C55936" w:rsidRPr="002A6300" w:rsidRDefault="00C55936" w:rsidP="00C55936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系统函数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H(s)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有何物理意义？</w:t>
      </w:r>
    </w:p>
    <w:p w14:paraId="2580E398" w14:textId="77777777" w:rsidR="00C55936" w:rsidRPr="002A6300" w:rsidRDefault="00C55936" w:rsidP="00C55936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用什么方法求解系统函数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H(s)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？</w:t>
      </w:r>
    </w:p>
    <w:p w14:paraId="5CA8003B" w14:textId="208A856B" w:rsidR="00C55936" w:rsidRDefault="00C55936" w:rsidP="00C55936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求解</w:t>
      </w:r>
      <w:r w:rsidR="007C13F1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串联、并联和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反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馈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系统的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H(s)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？</w:t>
      </w:r>
    </w:p>
    <w:p w14:paraId="57E55CDC" w14:textId="409AEA70" w:rsidR="00DF0479" w:rsidRPr="00DF0479" w:rsidRDefault="00DF0479" w:rsidP="00DF0479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系统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在实轴上的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极点（考虑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一阶和二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阶二种情况）的分布对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f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(t)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有何影响？</w:t>
      </w:r>
    </w:p>
    <w:p w14:paraId="4009B9AD" w14:textId="0293FABD" w:rsidR="00DF0479" w:rsidRPr="002A6300" w:rsidRDefault="00DF0479" w:rsidP="00C55936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系统共轭极点（考虑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一阶和二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阶二种情况）的分布对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f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(t)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有何影响？</w:t>
      </w:r>
    </w:p>
    <w:p w14:paraId="341DB23F" w14:textId="77777777" w:rsidR="00C55936" w:rsidRPr="002A6300" w:rsidRDefault="00C55936" w:rsidP="00C55936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通过系统函数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H(s)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的零极点分布判断系统的稳定性？</w:t>
      </w:r>
    </w:p>
    <w:p w14:paraId="001F39E8" w14:textId="38A95342" w:rsidR="00101334" w:rsidRPr="00C55936" w:rsidRDefault="00101334"/>
    <w:p w14:paraId="52EBE74A" w14:textId="762ECFBD" w:rsidR="007654A6" w:rsidRDefault="007654A6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．课前完成如下</w:t>
      </w:r>
      <w:r w:rsidRPr="007654A6">
        <w:rPr>
          <w:rFonts w:hint="eastAsia"/>
          <w:sz w:val="30"/>
          <w:szCs w:val="30"/>
        </w:rPr>
        <w:t>练习：</w:t>
      </w:r>
    </w:p>
    <w:p w14:paraId="7CE4851C" w14:textId="6E45182B" w:rsidR="007654A6" w:rsidRPr="007C13F1" w:rsidRDefault="007654A6" w:rsidP="007C13F1">
      <w:pPr>
        <w:jc w:val="left"/>
        <w:rPr>
          <w:sz w:val="28"/>
          <w:szCs w:val="28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1</w:t>
      </w:r>
      <w:r>
        <w:rPr>
          <w:rFonts w:hint="eastAsia"/>
          <w:sz w:val="30"/>
          <w:szCs w:val="30"/>
        </w:rPr>
        <w:t>）</w:t>
      </w:r>
      <w:r w:rsidR="007C13F1">
        <w:rPr>
          <w:noProof/>
        </w:rPr>
        <w:drawing>
          <wp:inline distT="0" distB="0" distL="0" distR="0" wp14:anchorId="6BBD2254" wp14:editId="4897A646">
            <wp:extent cx="5274310" cy="2039348"/>
            <wp:effectExtent l="0" t="0" r="0" b="0"/>
            <wp:docPr id="2" name="图片 2" descr="C:\Users\TUTU\Documents\Tencent Files\1917263119\Image\Group2\KY\(%\KY(%L8@%[8B478H7KVCS__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TUTU\Documents\Tencent Files\1917263119\Image\Group2\KY\(%\KY(%L8@%[8B478H7KVCS__K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39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32FB6" w14:textId="1A0CFF0E" w:rsidR="005C6A0D" w:rsidRDefault="005C6A0D" w:rsidP="007C13F1">
      <w:pPr>
        <w:jc w:val="left"/>
      </w:pPr>
      <w:r>
        <w:rPr>
          <w:rFonts w:hint="eastAsia"/>
          <w:sz w:val="30"/>
          <w:szCs w:val="30"/>
        </w:rPr>
        <w:lastRenderedPageBreak/>
        <w:t>（</w:t>
      </w:r>
      <w:r w:rsidRPr="00601AF4">
        <w:rPr>
          <w:rFonts w:ascii="Times New Roman" w:hAnsi="Times New Roman" w:cs="Times New Roman"/>
          <w:sz w:val="30"/>
          <w:szCs w:val="30"/>
        </w:rPr>
        <w:t>2</w:t>
      </w:r>
      <w:r>
        <w:rPr>
          <w:rFonts w:hint="eastAsia"/>
          <w:sz w:val="30"/>
          <w:szCs w:val="30"/>
        </w:rPr>
        <w:t>）</w:t>
      </w:r>
      <w:r w:rsidR="007C13F1">
        <w:rPr>
          <w:noProof/>
        </w:rPr>
        <w:drawing>
          <wp:inline distT="0" distB="0" distL="0" distR="0" wp14:anchorId="7FA17DA5" wp14:editId="60A3FDD5">
            <wp:extent cx="5273904" cy="2520564"/>
            <wp:effectExtent l="0" t="0" r="0" b="0"/>
            <wp:docPr id="4" name="图片 4" descr="C:\Users\TUTU\Documents\Tencent Files\1917263119\Image\Group2\_M\B{\_MB{)IYKFE0F(GWAS_I14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TUTU\Documents\Tencent Files\1917263119\Image\Group2\_M\B{\_MB{)IYKFE0F(GWAS_I14F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904" cy="2520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E026F" w14:textId="4B44CCEA" w:rsidR="00601AF4" w:rsidRPr="007C13F1" w:rsidRDefault="00601AF4" w:rsidP="007C13F1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3</w:t>
      </w:r>
      <w:r>
        <w:rPr>
          <w:rFonts w:hint="eastAsia"/>
          <w:sz w:val="30"/>
          <w:szCs w:val="30"/>
        </w:rPr>
        <w:t>）</w:t>
      </w:r>
      <w:r w:rsidR="007C13F1" w:rsidRPr="007C13F1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D8C632D" wp14:editId="17AC6253">
            <wp:extent cx="5510144" cy="2389342"/>
            <wp:effectExtent l="0" t="0" r="0" b="0"/>
            <wp:docPr id="6" name="图片 6" descr="C:\Users\TUTU\AppData\Roaming\Tencent\Users\1917263119\QQ\WinTemp\RichOle\CL77VJUSMFHR7{}L((KA~O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TUTU\AppData\Roaming\Tencent\Users\1917263119\QQ\WinTemp\RichOle\CL77VJUSMFHR7{}L((KA~OX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125" cy="241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65121" w14:textId="1A3D189E" w:rsidR="007654A6" w:rsidRPr="00475058" w:rsidRDefault="00601AF4" w:rsidP="00475058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</w:t>
      </w:r>
      <w:bookmarkStart w:id="0" w:name="_GoBack"/>
      <w:bookmarkEnd w:id="0"/>
      <w:r w:rsidR="000B5D72" w:rsidRPr="000B5D7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65F8A32" wp14:editId="1C677D8B">
            <wp:extent cx="5780460" cy="1999065"/>
            <wp:effectExtent l="0" t="0" r="0" b="0"/>
            <wp:docPr id="8" name="图片 8" descr="C:\Users\TUTU\AppData\Roaming\Tencent\Users\1917263119\QQ\WinTemp\RichOle\YJ0EGBUE@C%LR817OE5S3~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TUTU\AppData\Roaming\Tencent\Users\1917263119\QQ\WinTemp\RichOle\YJ0EGBUE@C%LR817OE5S3~V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046" cy="2045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5C4F4" w14:textId="718292F3" w:rsidR="00601AF4" w:rsidRPr="00475058" w:rsidRDefault="00601AF4" w:rsidP="00475058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hint="eastAsia"/>
          <w:sz w:val="30"/>
          <w:szCs w:val="30"/>
        </w:rPr>
        <w:lastRenderedPageBreak/>
        <w:t>（</w:t>
      </w:r>
      <w:r>
        <w:rPr>
          <w:rFonts w:hint="eastAsia"/>
          <w:sz w:val="30"/>
          <w:szCs w:val="30"/>
        </w:rPr>
        <w:t>5</w:t>
      </w:r>
      <w:r>
        <w:rPr>
          <w:rFonts w:hint="eastAsia"/>
          <w:sz w:val="30"/>
          <w:szCs w:val="30"/>
        </w:rPr>
        <w:t>）</w:t>
      </w:r>
      <w:r w:rsidR="00475058" w:rsidRPr="0047505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055CCBF9" wp14:editId="32B8AAF0">
            <wp:extent cx="6114388" cy="2096540"/>
            <wp:effectExtent l="0" t="0" r="0" b="0"/>
            <wp:docPr id="9" name="图片 9" descr="C:\Users\TUTU\AppData\Roaming\Tencent\Users\1917263119\QQ\WinTemp\RichOle\%9C52(R6L0_$MK66XY$PV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UTU\AppData\Roaming\Tencent\Users\1917263119\QQ\WinTemp\RichOle\%9C52(R6L0_$MK66XY$PVNG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993" cy="2143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05F0BD" w14:textId="32E0065F" w:rsidR="00601AF4" w:rsidRDefault="00601AF4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6</w:t>
      </w:r>
      <w:r>
        <w:rPr>
          <w:rFonts w:hint="eastAsia"/>
          <w:sz w:val="30"/>
          <w:szCs w:val="30"/>
        </w:rPr>
        <w:t>）</w:t>
      </w:r>
      <w:r w:rsidR="00475058">
        <w:rPr>
          <w:rFonts w:hint="eastAsia"/>
          <w:sz w:val="30"/>
          <w:szCs w:val="30"/>
        </w:rPr>
        <w:t>画出系统</w:t>
      </w:r>
      <w:r w:rsidR="00475058" w:rsidRPr="006B3C4C">
        <w:rPr>
          <w:position w:val="-28"/>
        </w:rPr>
        <w:object w:dxaOrig="3000" w:dyaOrig="660" w14:anchorId="4861F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50.25pt;height:33.2pt" o:ole="">
            <v:imagedata r:id="rId12" o:title=""/>
          </v:shape>
          <o:OLEObject Type="Embed" ProgID="Equation.DSMT4" ShapeID="_x0000_i1039" DrawAspect="Content" ObjectID="_1746089356" r:id="rId13"/>
        </w:object>
      </w:r>
      <w:r w:rsidR="00475058">
        <w:rPr>
          <w:rFonts w:hint="eastAsia"/>
          <w:sz w:val="30"/>
          <w:szCs w:val="30"/>
        </w:rPr>
        <w:t>的零极点图。</w:t>
      </w:r>
    </w:p>
    <w:p w14:paraId="605B5C37" w14:textId="16780BA3" w:rsidR="00A95857" w:rsidRPr="00DA77D4" w:rsidRDefault="00A95857" w:rsidP="007654A6">
      <w:pPr>
        <w:rPr>
          <w:sz w:val="30"/>
          <w:szCs w:val="30"/>
        </w:rPr>
      </w:pPr>
    </w:p>
    <w:sectPr w:rsidR="00A95857" w:rsidRPr="00DA77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42AA3F" w14:textId="77777777" w:rsidR="00762720" w:rsidRDefault="00762720" w:rsidP="00C55936">
      <w:r>
        <w:separator/>
      </w:r>
    </w:p>
  </w:endnote>
  <w:endnote w:type="continuationSeparator" w:id="0">
    <w:p w14:paraId="07D7D017" w14:textId="77777777" w:rsidR="00762720" w:rsidRDefault="00762720" w:rsidP="00C55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A9D2AF" w14:textId="77777777" w:rsidR="00762720" w:rsidRDefault="00762720" w:rsidP="00C55936">
      <w:r>
        <w:separator/>
      </w:r>
    </w:p>
  </w:footnote>
  <w:footnote w:type="continuationSeparator" w:id="0">
    <w:p w14:paraId="067DF455" w14:textId="77777777" w:rsidR="00762720" w:rsidRDefault="00762720" w:rsidP="00C559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443B13"/>
    <w:multiLevelType w:val="hybridMultilevel"/>
    <w:tmpl w:val="3AF2B82C"/>
    <w:lvl w:ilvl="0" w:tplc="0E3A32E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140038F"/>
    <w:multiLevelType w:val="hybridMultilevel"/>
    <w:tmpl w:val="C9009664"/>
    <w:lvl w:ilvl="0" w:tplc="30FED8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F617400"/>
    <w:multiLevelType w:val="hybridMultilevel"/>
    <w:tmpl w:val="74926B2E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0F5BD3"/>
    <w:rsid w:val="000B5D72"/>
    <w:rsid w:val="000E2DED"/>
    <w:rsid w:val="000F5BD3"/>
    <w:rsid w:val="00101334"/>
    <w:rsid w:val="00265A62"/>
    <w:rsid w:val="00285D06"/>
    <w:rsid w:val="002962BC"/>
    <w:rsid w:val="0042713F"/>
    <w:rsid w:val="00475058"/>
    <w:rsid w:val="004A0389"/>
    <w:rsid w:val="004F132E"/>
    <w:rsid w:val="0050494D"/>
    <w:rsid w:val="005C6A0D"/>
    <w:rsid w:val="00601AF4"/>
    <w:rsid w:val="007229AC"/>
    <w:rsid w:val="00762720"/>
    <w:rsid w:val="007654A6"/>
    <w:rsid w:val="007C13F1"/>
    <w:rsid w:val="008E171B"/>
    <w:rsid w:val="009F30D3"/>
    <w:rsid w:val="00A95857"/>
    <w:rsid w:val="00AE148D"/>
    <w:rsid w:val="00B8601A"/>
    <w:rsid w:val="00C55936"/>
    <w:rsid w:val="00DA77D4"/>
    <w:rsid w:val="00DC3409"/>
    <w:rsid w:val="00DF0479"/>
    <w:rsid w:val="00E20E01"/>
    <w:rsid w:val="00E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10159"/>
  <w15:chartTrackingRefBased/>
  <w15:docId w15:val="{9D732B26-72BA-4471-9149-4198EA9E3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13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10133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C559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559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559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559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741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45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91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59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64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3</Pages>
  <Words>63</Words>
  <Characters>361</Characters>
  <Application>Microsoft Office Word</Application>
  <DocSecurity>0</DocSecurity>
  <Lines>3</Lines>
  <Paragraphs>1</Paragraphs>
  <ScaleCrop>false</ScaleCrop>
  <Company/>
  <LinksUpToDate>false</LinksUpToDate>
  <CharactersWithSpaces>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13</cp:revision>
  <dcterms:created xsi:type="dcterms:W3CDTF">2023-05-14T02:35:00Z</dcterms:created>
  <dcterms:modified xsi:type="dcterms:W3CDTF">2023-05-20T04:02:00Z</dcterms:modified>
</cp:coreProperties>
</file>